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749494"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749495"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749496"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749497"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749498"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3.05pt;height:18pt" o:ole="">
            <v:imagedata r:id="rId18" o:title=""/>
          </v:shape>
          <o:OLEObject Type="Embed" ProgID="Equation.DSMT4" ShapeID="_x0000_i1030" DrawAspect="Content" ObjectID="_1552749499"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20.05pt" o:ole="">
            <v:imagedata r:id="rId20" o:title=""/>
          </v:shape>
          <o:OLEObject Type="Embed" ProgID="Equation.DSMT4" ShapeID="_x0000_i1031" DrawAspect="Content" ObjectID="_1552749500"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5pt;height:16.45pt" o:ole="">
            <v:imagedata r:id="rId22" o:title=""/>
          </v:shape>
          <o:OLEObject Type="Embed" ProgID="Equation.DSMT4" ShapeID="_x0000_i1032" DrawAspect="Content" ObjectID="_1552749501"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05pt;height:30.35pt" o:ole="">
            <v:imagedata r:id="rId24" o:title=""/>
          </v:shape>
          <o:OLEObject Type="Embed" ProgID="Equation.DSMT4" ShapeID="_x0000_i1033" DrawAspect="Content" ObjectID="_1552749502"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749503"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1pt;height:38.05pt" o:ole="">
            <v:imagedata r:id="rId28" o:title=""/>
          </v:shape>
          <o:OLEObject Type="Embed" ProgID="Equation.DSMT4" ShapeID="_x0000_i1035" DrawAspect="Content" ObjectID="_1552749504"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749505"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5pt;height:19.05pt" o:ole="">
            <v:imagedata r:id="rId32" o:title=""/>
          </v:shape>
          <o:OLEObject Type="Embed" ProgID="Equation.DSMT4" ShapeID="_x0000_i1037" DrawAspect="Content" ObjectID="_1552749506"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749507"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25pt;height:30.35pt" o:ole="">
            <v:imagedata r:id="rId36" o:title=""/>
          </v:shape>
          <o:OLEObject Type="Embed" ProgID="Equation.DSMT4" ShapeID="_x0000_i1039" DrawAspect="Content" ObjectID="_1552749508"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5pt" o:ole="">
            <v:imagedata r:id="rId38" o:title=""/>
          </v:shape>
          <o:OLEObject Type="Embed" ProgID="Equation.DSMT4" ShapeID="_x0000_i1040" DrawAspect="Content" ObjectID="_1552749509"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5pt;height:38.05pt" o:ole="">
            <v:imagedata r:id="rId40" o:title=""/>
          </v:shape>
          <o:OLEObject Type="Embed" ProgID="Equation.DSMT4" ShapeID="_x0000_i1041" DrawAspect="Content" ObjectID="_1552749510"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749511"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749512"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749513"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5pt;height:102.35pt" o:ole="">
            <v:imagedata r:id="rId48" o:title=""/>
          </v:shape>
          <o:OLEObject Type="Embed" ProgID="Equation.DSMT4" ShapeID="_x0000_i1045" DrawAspect="Content" ObjectID="_1552749514"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749515"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pt" o:ole="">
            <v:imagedata r:id="rId52" o:title=""/>
          </v:shape>
          <o:OLEObject Type="Embed" ProgID="Equation.DSMT4" ShapeID="_x0000_i1047" DrawAspect="Content" ObjectID="_1552749516"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85pt" o:ole="">
            <v:imagedata r:id="rId54" o:title=""/>
          </v:shape>
          <o:OLEObject Type="Embed" ProgID="Equation.DSMT4" ShapeID="_x0000_i1048" DrawAspect="Content" ObjectID="_1552749517"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15pt;height:90pt" o:ole="">
            <v:imagedata r:id="rId56" o:title=""/>
          </v:shape>
          <o:OLEObject Type="Embed" ProgID="Equation.DSMT4" ShapeID="_x0000_i1049" DrawAspect="Content" ObjectID="_1552749518"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749519"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pt" o:ole="">
            <v:imagedata r:id="rId60" o:title=""/>
          </v:shape>
          <o:OLEObject Type="Embed" ProgID="Equation.DSMT4" ShapeID="_x0000_i1051" DrawAspect="Content" ObjectID="_1552749520"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C82261">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3235B">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C82261">
        <w:trPr>
          <w:jc w:val="center"/>
        </w:trPr>
        <w:tc>
          <w:tcPr>
            <w:tcW w:w="2028"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3235B">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3235B">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3235B">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3235B">
            <w:pPr>
              <w:widowControl/>
              <w:spacing w:before="60" w:after="60"/>
              <w:jc w:val="center"/>
              <w:rPr>
                <w:rFonts w:ascii="宋体" w:hAnsi="宋体" w:cs="宋体"/>
                <w:sz w:val="22"/>
                <w:szCs w:val="22"/>
              </w:rPr>
            </w:pPr>
            <w:r w:rsidRPr="0057257A">
              <w:t>-</w:t>
            </w:r>
          </w:p>
        </w:tc>
      </w:tr>
      <w:tr w:rsidR="00A61908" w:rsidTr="00343BB3">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2</w:t>
            </w:r>
          </w:p>
        </w:tc>
      </w:tr>
      <w:tr w:rsidR="00A61908" w:rsidTr="00343BB3">
        <w:trPr>
          <w:jc w:val="center"/>
        </w:trPr>
        <w:tc>
          <w:tcPr>
            <w:tcW w:w="2028" w:type="dxa"/>
            <w:vMerge/>
            <w:tcBorders>
              <w:left w:val="nil"/>
              <w:bottom w:val="single" w:sz="12" w:space="0" w:color="auto"/>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6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5.9pt;height:24.15pt" o:ole="">
            <v:imagedata r:id="rId67" o:title=""/>
          </v:shape>
          <o:OLEObject Type="Embed" ProgID="Equation.DSMT4" ShapeID="_x0000_i1052" DrawAspect="Content" ObjectID="_1552749521"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1pt;height:20.05pt" o:ole="">
            <v:imagedata r:id="rId69" o:title=""/>
          </v:shape>
          <o:OLEObject Type="Embed" ProgID="Equation.DSMT4" ShapeID="_x0000_i1053" DrawAspect="Content" ObjectID="_1552749522"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15pt;height:37.05pt" o:ole="">
            <v:imagedata r:id="rId71" o:title=""/>
          </v:shape>
          <o:OLEObject Type="Embed" ProgID="Equation.DSMT4" ShapeID="_x0000_i1054" DrawAspect="Content" ObjectID="_1552749523"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1pt;height:18pt" o:ole="">
            <v:imagedata r:id="rId73" o:title=""/>
          </v:shape>
          <o:OLEObject Type="Embed" ProgID="Equation.DSMT4" ShapeID="_x0000_i1055" DrawAspect="Content" ObjectID="_1552749524"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85pt;height:13.35pt" o:ole="">
            <v:imagedata r:id="rId75" o:title=""/>
          </v:shape>
          <o:OLEObject Type="Embed" ProgID="Equation.DSMT4" ShapeID="_x0000_i1056" DrawAspect="Content" ObjectID="_1552749525"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1pt;height:18pt" o:ole="">
            <v:imagedata r:id="rId77" o:title=""/>
          </v:shape>
          <o:OLEObject Type="Embed" ProgID="Equation.DSMT4" ShapeID="_x0000_i1057" DrawAspect="Content" ObjectID="_1552749526"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8pt;height:31.35pt" o:ole="">
            <v:imagedata r:id="rId79" o:title=""/>
          </v:shape>
          <o:OLEObject Type="Embed" ProgID="Equation.DSMT4" ShapeID="_x0000_i1058" DrawAspect="Content" ObjectID="_1552749527"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1pt;height:18pt" o:ole="">
            <v:imagedata r:id="rId81" o:title=""/>
          </v:shape>
          <o:OLEObject Type="Embed" ProgID="Equation.DSMT4" ShapeID="_x0000_i1059" DrawAspect="Content" ObjectID="_1552749528"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15pt;height:31.35pt" o:ole="">
            <v:imagedata r:id="rId83" o:title=""/>
          </v:shape>
          <o:OLEObject Type="Embed" ProgID="Equation.DSMT4" ShapeID="_x0000_i1060" DrawAspect="Content" ObjectID="_1552749529"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15pt;height:20.05pt" o:ole="">
            <v:imagedata r:id="rId85" o:title=""/>
          </v:shape>
          <o:OLEObject Type="Embed" ProgID="Equation.DSMT4" ShapeID="_x0000_i1061" DrawAspect="Content" ObjectID="_1552749530"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05pt;height:21.1pt" o:ole="">
            <v:imagedata r:id="rId87" o:title=""/>
          </v:shape>
          <o:OLEObject Type="Embed" ProgID="Equation.DSMT4" ShapeID="_x0000_i1062" DrawAspect="Content" ObjectID="_1552749531"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20.05pt" o:ole="">
            <v:imagedata r:id="rId89" o:title=""/>
          </v:shape>
          <o:OLEObject Type="Embed" ProgID="Equation.DSMT4" ShapeID="_x0000_i1063" DrawAspect="Content" ObjectID="_1552749532"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05pt;height:18pt" o:ole="">
            <v:imagedata r:id="rId91" o:title=""/>
          </v:shape>
          <o:OLEObject Type="Embed" ProgID="Equation.DSMT4" ShapeID="_x0000_i1064" DrawAspect="Content" ObjectID="_1552749533"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35pt;height:18pt" o:ole="">
            <v:imagedata r:id="rId93" o:title=""/>
          </v:shape>
          <o:OLEObject Type="Embed" ProgID="Equation.DSMT4" ShapeID="_x0000_i1065" DrawAspect="Content" ObjectID="_1552749534"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05pt;height:18pt" o:ole="">
            <v:imagedata r:id="rId95" o:title=""/>
          </v:shape>
          <o:OLEObject Type="Embed" ProgID="Equation.DSMT4" ShapeID="_x0000_i1066" DrawAspect="Content" ObjectID="_1552749535"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45pt;height:18pt" o:ole="">
            <v:imagedata r:id="rId97" o:title=""/>
          </v:shape>
          <o:OLEObject Type="Embed" ProgID="Equation.DSMT4" ShapeID="_x0000_i1067" DrawAspect="Content" ObjectID="_1552749536"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pt;height:19.05pt" o:ole="">
            <v:imagedata r:id="rId99" o:title=""/>
          </v:shape>
          <o:OLEObject Type="Embed" ProgID="Equation.DSMT4" ShapeID="_x0000_i1068" DrawAspect="Content" ObjectID="_1552749537"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85pt;height:10.8pt" o:ole="">
            <v:imagedata r:id="rId101" o:title=""/>
          </v:shape>
          <o:OLEObject Type="Embed" ProgID="Equation.DSMT4" ShapeID="_x0000_i1069" DrawAspect="Content" ObjectID="_1552749538"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95pt;height:10.8pt" o:ole="">
            <v:imagedata r:id="rId103" o:title=""/>
          </v:shape>
          <o:OLEObject Type="Embed" ProgID="Equation.DSMT4" ShapeID="_x0000_i1070" DrawAspect="Content" ObjectID="_1552749539"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0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0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15pt;height:50.4pt" o:ole="">
            <v:imagedata r:id="rId108" o:title=""/>
          </v:shape>
          <o:OLEObject Type="Embed" ProgID="Equation.DSMT4" ShapeID="_x0000_i1071" DrawAspect="Content" ObjectID="_1552749540"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pt" o:ole="">
            <v:imagedata r:id="rId110" o:title=""/>
          </v:shape>
          <o:OLEObject Type="Embed" ProgID="Equation.DSMT4" ShapeID="_x0000_i1072" DrawAspect="Content" ObjectID="_1552749541"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4pt;height:18pt" o:ole="">
            <v:imagedata r:id="rId112" o:title=""/>
          </v:shape>
          <o:OLEObject Type="Embed" ProgID="Equation.DSMT4" ShapeID="_x0000_i1073" DrawAspect="Content" ObjectID="_1552749542"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4pt" o:ole="">
            <v:imagedata r:id="rId114" o:title=""/>
          </v:shape>
          <o:OLEObject Type="Embed" ProgID="Equation.DSMT4" ShapeID="_x0000_i1074" DrawAspect="Content" ObjectID="_1552749543"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1pt;height:20.05pt" o:ole="">
            <v:imagedata r:id="rId116" o:title=""/>
          </v:shape>
          <o:OLEObject Type="Embed" ProgID="Equation.DSMT4" ShapeID="_x0000_i1075" DrawAspect="Content" ObjectID="_1552749544" r:id="rId11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45pt;height:14.4pt" o:ole="">
            <v:imagedata r:id="rId118" o:title=""/>
          </v:shape>
          <o:OLEObject Type="Embed" ProgID="Equation.DSMT4" ShapeID="_x0000_i1076" DrawAspect="Content" ObjectID="_1552749545"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5pt;height:21.1pt" o:ole="">
            <v:imagedata r:id="rId120" o:title=""/>
          </v:shape>
          <o:OLEObject Type="Embed" ProgID="Equation.DSMT4" ShapeID="_x0000_i1077" DrawAspect="Content" ObjectID="_1552749546"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35pt;height:23.15pt" o:ole="">
            <v:imagedata r:id="rId122" o:title=""/>
          </v:shape>
          <o:OLEObject Type="Embed" ProgID="Equation.DSMT4" ShapeID="_x0000_i1078" DrawAspect="Content" ObjectID="_1552749547"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lastRenderedPageBreak/>
        <w:tab/>
        <w:t xml:space="preserve">If </w:t>
      </w:r>
      <w:r w:rsidRPr="00607CBE">
        <w:rPr>
          <w:position w:val="-6"/>
        </w:rPr>
        <w:object w:dxaOrig="960" w:dyaOrig="288">
          <v:shape id="_x0000_i1079" type="#_x0000_t75" style="width:47.85pt;height:14.4pt" o:ole="">
            <v:imagedata r:id="rId124" o:title=""/>
          </v:shape>
          <o:OLEObject Type="Embed" ProgID="Equation.DSMT4" ShapeID="_x0000_i1079" DrawAspect="Content" ObjectID="_1552749548"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45pt;height:14.4pt" o:ole="">
            <v:imagedata r:id="rId118" o:title=""/>
          </v:shape>
          <o:OLEObject Type="Embed" ProgID="Equation.DSMT4" ShapeID="_x0000_i1080" DrawAspect="Content" ObjectID="_1552749549"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9.05pt;height:21.1pt" o:ole="">
            <v:imagedata r:id="rId127" o:title=""/>
          </v:shape>
          <o:OLEObject Type="Embed" ProgID="Equation.DSMT4" ShapeID="_x0000_i1081" DrawAspect="Content" ObjectID="_1552749550"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25pt;height:23.15pt" o:ole="">
            <v:imagedata r:id="rId129" o:title=""/>
          </v:shape>
          <o:OLEObject Type="Embed" ProgID="Equation.DSMT4" ShapeID="_x0000_i1082" DrawAspect="Content" ObjectID="_1552749551"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45pt;height:14.4pt" o:ole="">
            <v:imagedata r:id="rId118" o:title=""/>
          </v:shape>
          <o:OLEObject Type="Embed" ProgID="Equation.DSMT4" ShapeID="_x0000_i1083" DrawAspect="Content" ObjectID="_1552749552"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29.9pt;height:23.15pt" o:ole="">
            <v:imagedata r:id="rId132" o:title=""/>
          </v:shape>
          <o:OLEObject Type="Embed" ProgID="Equation.DSMT4" ShapeID="_x0000_i1084" DrawAspect="Content" ObjectID="_1552749553"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pt;height:23.15pt" o:ole="">
            <v:imagedata r:id="rId134" o:title=""/>
          </v:shape>
          <o:OLEObject Type="Embed" ProgID="Equation.DSMT4" ShapeID="_x0000_i1085" DrawAspect="Content" ObjectID="_1552749554"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Default="00AF0D1C" w:rsidP="00AF0D1C">
      <w:pPr>
        <w:ind w:firstLine="420"/>
        <w:jc w:val="center"/>
        <w:rPr>
          <w:rFonts w:ascii="Times New Roman" w:eastAsia="宋体" w:hAnsi="Times New Roman" w:cs="Times New Roman"/>
          <w:color w:val="000000"/>
          <w:kern w:val="0"/>
          <w:sz w:val="24"/>
          <w:szCs w:val="24"/>
        </w:rPr>
      </w:pPr>
      <w:r w:rsidRPr="00AF0D1C">
        <w:rPr>
          <w:position w:val="-16"/>
        </w:rPr>
        <w:object w:dxaOrig="2439" w:dyaOrig="440">
          <v:shape id="_x0000_i1086" type="#_x0000_t75" style="width:121.9pt;height:22.1pt" o:ole="">
            <v:imagedata r:id="rId136" o:title=""/>
          </v:shape>
          <o:OLEObject Type="Embed" ProgID="Equation.DSMT4" ShapeID="_x0000_i1086" DrawAspect="Content" ObjectID="_1552749555" r:id="rId137"/>
        </w:objec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lastRenderedPageBreak/>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3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3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w:t>
      </w:r>
      <w:r w:rsidR="007E5403" w:rsidRPr="00A675CB">
        <w:rPr>
          <w:rFonts w:ascii="Times New Roman" w:eastAsia="宋体" w:hAnsi="Times New Roman" w:cs="Times New Roman" w:hint="eastAsia"/>
          <w:color w:val="000000"/>
          <w:kern w:val="0"/>
          <w:sz w:val="24"/>
          <w:szCs w:val="24"/>
        </w:rPr>
        <w:lastRenderedPageBreak/>
        <w:t>现了高阶通量重构方法在湍流模拟中的良好性能。</w:t>
      </w:r>
    </w:p>
    <w:p w:rsidR="00A10413" w:rsidRDefault="00860D80" w:rsidP="001A5A89">
      <w:pPr>
        <w:jc w:val="center"/>
      </w:pPr>
      <w:r>
        <w:rPr>
          <w:noProof/>
        </w:rPr>
        <w:drawing>
          <wp:inline distT="0" distB="0" distL="0" distR="0">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4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4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4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4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4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4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4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4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4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7" type="#_x0000_t75" style="width:177.95pt;height:31.35pt" o:ole="">
            <v:imagedata r:id="rId149" o:title=""/>
          </v:shape>
          <o:OLEObject Type="Embed" ProgID="Equation.DSMT4" ShapeID="_x0000_i1087" DrawAspect="Content" ObjectID="_1552749556" r:id="rId150"/>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8" type="#_x0000_t75" style="width:276.15pt;height:31.35pt" o:ole="">
            <v:imagedata r:id="rId151" o:title=""/>
          </v:shape>
          <o:OLEObject Type="Embed" ProgID="Equation.DSMT4" ShapeID="_x0000_i1088" DrawAspect="Content" ObjectID="_1552749557" r:id="rId152"/>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5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9" type="#_x0000_t75" style="width:66.85pt;height:19.05pt" o:ole="">
            <v:imagedata r:id="rId154" o:title=""/>
          </v:shape>
          <o:OLEObject Type="Embed" ProgID="Equation.DSMT4" ShapeID="_x0000_i1089" DrawAspect="Content" ObjectID="_1552749558" r:id="rId155"/>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15pt;height:21.1pt" o:ole="">
            <v:imagedata r:id="rId156" o:title=""/>
          </v:shape>
          <o:OLEObject Type="Embed" ProgID="Equation.DSMT4" ShapeID="_x0000_i1090" DrawAspect="Content" ObjectID="_1552749559" r:id="rId15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1" type="#_x0000_t75" style="width:49.35pt;height:19.05pt" o:ole="">
            <v:imagedata r:id="rId158" o:title=""/>
          </v:shape>
          <o:OLEObject Type="Embed" ProgID="Equation.DSMT4" ShapeID="_x0000_i1091" DrawAspect="Content" ObjectID="_1552749560" r:id="rId159"/>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2" type="#_x0000_t75" style="width:1in;height:18pt" o:ole="">
            <v:imagedata r:id="rId160" o:title=""/>
          </v:shape>
          <o:OLEObject Type="Embed" ProgID="Equation.DSMT4" ShapeID="_x0000_i1092" DrawAspect="Content" ObjectID="_1552749561" r:id="rId161"/>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3" type="#_x0000_t75" style="width:127.55pt;height:22.1pt" o:ole="">
            <v:imagedata r:id="rId162" o:title=""/>
          </v:shape>
          <o:OLEObject Type="Embed" ProgID="Equation.DSMT4" ShapeID="_x0000_i1093" DrawAspect="Content" ObjectID="_1552749562" r:id="rId163"/>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4" type="#_x0000_t75" style="width:126pt;height:20.05pt" o:ole="">
            <v:imagedata r:id="rId164" o:title=""/>
          </v:shape>
          <o:OLEObject Type="Embed" ProgID="Equation.DSMT4" ShapeID="_x0000_i1094" DrawAspect="Content" ObjectID="_1552749563" r:id="rId165"/>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5" type="#_x0000_t75" style="width:79.7pt;height:38.05pt" o:ole="">
            <v:imagedata r:id="rId166" o:title=""/>
          </v:shape>
          <o:OLEObject Type="Embed" ProgID="Equation.DSMT4" ShapeID="_x0000_i1095" DrawAspect="Content" ObjectID="_1552749564" r:id="rId167"/>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6" type="#_x0000_t75" style="width:138.85pt;height:47.85pt" o:ole="">
            <v:imagedata r:id="rId168" o:title=""/>
          </v:shape>
          <o:OLEObject Type="Embed" ProgID="Equation.DSMT4" ShapeID="_x0000_i1096" DrawAspect="Content" ObjectID="_1552749565" r:id="rId169"/>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7" type="#_x0000_t75" style="width:284.9pt;height:47.85pt" o:ole="">
            <v:imagedata r:id="rId170" o:title=""/>
          </v:shape>
          <o:OLEObject Type="Embed" ProgID="Equation.DSMT4" ShapeID="_x0000_i1097" DrawAspect="Content" ObjectID="_1552749566" r:id="rId171"/>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7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8" type="#_x0000_t75" style="width:102.85pt;height:32.9pt" o:ole="">
            <v:imagedata r:id="rId173" o:title=""/>
          </v:shape>
          <o:OLEObject Type="Embed" ProgID="Equation.3" ShapeID="_x0000_i1098" DrawAspect="Content" ObjectID="_1552749567" r:id="rId174"/>
        </w:object>
      </w:r>
      <w:r>
        <w:t>,</w:t>
      </w:r>
      <w:r w:rsidRPr="00624EBB">
        <w:rPr>
          <w:position w:val="-24"/>
        </w:rPr>
        <w:object w:dxaOrig="1560" w:dyaOrig="640">
          <v:shape id="_x0000_i1099" type="#_x0000_t75" style="width:78.15pt;height:31.9pt" o:ole="">
            <v:imagedata r:id="rId175" o:title=""/>
          </v:shape>
          <o:OLEObject Type="Embed" ProgID="Equation.3" ShapeID="_x0000_i1099" DrawAspect="Content" ObjectID="_1552749568" r:id="rId176"/>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45pt;height:18pt" o:ole="">
            <v:imagedata r:id="rId177" o:title=""/>
          </v:shape>
          <o:OLEObject Type="Embed" ProgID="Equation.DSMT4" ShapeID="_x0000_i1100" DrawAspect="Content" ObjectID="_1552749569" r:id="rId17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1" type="#_x0000_t75" style="width:43.2pt;height:18pt" o:ole="">
            <v:imagedata r:id="rId179" o:title=""/>
          </v:shape>
          <o:OLEObject Type="Embed" ProgID="Equation.DSMT4" ShapeID="_x0000_i1101" DrawAspect="Content" ObjectID="_1552749570" r:id="rId180"/>
        </w:object>
      </w:r>
      <w:r w:rsidR="00EF2625">
        <w:rPr>
          <w:lang w:eastAsia="zh-CN"/>
        </w:rPr>
        <w:t xml:space="preserve">, </w:t>
      </w:r>
      <w:r w:rsidRPr="001522CD">
        <w:rPr>
          <w:position w:val="-30"/>
          <w:lang w:eastAsia="zh-CN"/>
        </w:rPr>
        <w:object w:dxaOrig="2040" w:dyaOrig="800">
          <v:shape id="_x0000_i1102" type="#_x0000_t75" style="width:101.85pt;height:40.1pt" o:ole="">
            <v:imagedata r:id="rId181" o:title=""/>
          </v:shape>
          <o:OLEObject Type="Embed" ProgID="Equation.DSMT4" ShapeID="_x0000_i1102" DrawAspect="Content" ObjectID="_1552749571" r:id="rId182"/>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3" type="#_x0000_t75" style="width:204.15pt;height:22.1pt" o:ole="">
            <v:imagedata r:id="rId183" o:title=""/>
          </v:shape>
          <o:OLEObject Type="Embed" ProgID="Equation.DSMT4" ShapeID="_x0000_i1103" DrawAspect="Content" ObjectID="_1552749572" r:id="rId184"/>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Pr>
          <w:rFonts w:ascii="宋体" w:hAnsi="宋体"/>
        </w:rPr>
        <w:t>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6"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Pr>
          <w:rFonts w:ascii="宋体" w:hAnsi="宋体"/>
        </w:rPr>
        <w:t>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hint="eastAsia"/>
        </w:rPr>
      </w:pPr>
    </w:p>
    <w:p w:rsidR="00FC3D2A" w:rsidRDefault="00FC3D2A" w:rsidP="00FC3D2A">
      <w:pPr>
        <w:jc w:val="center"/>
      </w:pPr>
      <w:r>
        <w:rPr>
          <w:noProof/>
        </w:rPr>
        <w:lastRenderedPageBreak/>
        <w:drawing>
          <wp:inline distT="0" distB="0" distL="0" distR="0" wp14:anchorId="16013B80" wp14:editId="48545BF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7"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Pr>
          <w:rFonts w:ascii="宋体" w:hAnsi="宋体"/>
        </w:rPr>
        <w:t>2</w:t>
      </w:r>
      <w:r w:rsidRPr="004107D1">
        <w:rPr>
          <w:rFonts w:ascii="宋体" w:hAnsi="宋体" w:hint="eastAsia"/>
        </w:rPr>
        <w:t xml:space="preserve">  </w:t>
      </w:r>
      <w:r>
        <w:rPr>
          <w:rFonts w:ascii="宋体" w:hAnsi="宋体" w:hint="eastAsia"/>
        </w:rPr>
        <w:t>不</w:t>
      </w:r>
      <w:r>
        <w:rPr>
          <w:rFonts w:ascii="宋体" w:hAnsi="宋体" w:hint="eastAsia"/>
        </w:rPr>
        <w:t>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1D40F47E" wp14:editId="5FF05293">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8"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Pr>
          <w:rFonts w:ascii="宋体" w:hAnsi="宋体"/>
        </w:rPr>
        <w:t>3</w:t>
      </w:r>
      <w:r w:rsidRPr="004107D1">
        <w:rPr>
          <w:rFonts w:ascii="宋体" w:hAnsi="宋体" w:hint="eastAsia"/>
        </w:rPr>
        <w:t xml:space="preserve">  </w:t>
      </w:r>
      <w:r>
        <w:rPr>
          <w:rFonts w:ascii="宋体" w:hAnsi="宋体" w:hint="eastAsia"/>
        </w:rPr>
        <w:t>不同</w:t>
      </w:r>
      <w:r>
        <w:rPr>
          <w:rFonts w:ascii="宋体" w:hAnsi="宋体" w:hint="eastAsia"/>
        </w:rPr>
        <w:t>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046B9C1D" wp14:editId="2F50BAE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9"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6D0BDCFE" wp14:editId="7B29F235">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0"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下图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Pr="00D047C7"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bookmarkStart w:id="0" w:name="_GoBack"/>
      <w:bookmarkEnd w:id="0"/>
      <w:r w:rsidR="00E36C0D">
        <w:rPr>
          <w:rFonts w:ascii="Times New Roman" w:eastAsia="宋体" w:hAnsi="Times New Roman" w:cs="Times New Roman"/>
          <w:color w:val="000000"/>
          <w:kern w:val="0"/>
          <w:sz w:val="24"/>
          <w:szCs w:val="24"/>
        </w:rPr>
        <w:t>]</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如下图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w:t>
      </w:r>
      <w:r w:rsidR="001B22B7" w:rsidRPr="00D047C7">
        <w:rPr>
          <w:rFonts w:ascii="Times New Roman" w:eastAsia="宋体" w:hAnsi="Times New Roman" w:cs="Times New Roman"/>
          <w:color w:val="000000"/>
          <w:kern w:val="0"/>
          <w:sz w:val="24"/>
          <w:szCs w:val="24"/>
        </w:rPr>
        <w:lastRenderedPageBreak/>
        <w:t>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512A7A" w:rsidRPr="00D047C7" w:rsidRDefault="00CB620A"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w:t>
      </w:r>
      <w:r w:rsidR="00DE3FC4" w:rsidRPr="00D047C7">
        <w:rPr>
          <w:rFonts w:ascii="Times New Roman" w:eastAsia="宋体" w:hAnsi="Times New Roman" w:cs="Times New Roman"/>
          <w:color w:val="000000"/>
          <w:kern w:val="0"/>
          <w:sz w:val="24"/>
          <w:szCs w:val="24"/>
        </w:rPr>
        <w:t>流动</w:t>
      </w:r>
      <w:r w:rsidRPr="00D047C7">
        <w:rPr>
          <w:rFonts w:ascii="Times New Roman" w:eastAsia="宋体" w:hAnsi="Times New Roman" w:cs="Times New Roman"/>
          <w:color w:val="000000"/>
          <w:kern w:val="0"/>
          <w:sz w:val="24"/>
          <w:szCs w:val="24"/>
        </w:rPr>
        <w:t>算例的主要挑战之一</w:t>
      </w:r>
      <w:r w:rsidRPr="00D047C7">
        <w:rPr>
          <w:rFonts w:ascii="Times New Roman" w:eastAsia="宋体" w:hAnsi="Times New Roman" w:cs="Times New Roman" w:hint="eastAsia"/>
          <w:color w:val="000000"/>
          <w:kern w:val="0"/>
          <w:sz w:val="24"/>
          <w:szCs w:val="24"/>
        </w:rPr>
        <w:t>。</w:t>
      </w:r>
      <w:r w:rsidR="007B63F8" w:rsidRPr="00D047C7">
        <w:rPr>
          <w:rFonts w:ascii="Times New Roman" w:eastAsia="宋体" w:hAnsi="Times New Roman" w:cs="Times New Roman" w:hint="eastAsia"/>
          <w:color w:val="000000"/>
          <w:kern w:val="0"/>
          <w:sz w:val="24"/>
          <w:szCs w:val="24"/>
        </w:rPr>
        <w:t>由于周期山的几何外形是光滑的，并不存在</w:t>
      </w:r>
      <w:r w:rsidR="00D045A5" w:rsidRPr="00D047C7">
        <w:rPr>
          <w:rFonts w:ascii="Times New Roman" w:eastAsia="宋体" w:hAnsi="Times New Roman" w:cs="Times New Roman" w:hint="eastAsia"/>
          <w:color w:val="000000"/>
          <w:kern w:val="0"/>
          <w:sz w:val="24"/>
          <w:szCs w:val="24"/>
        </w:rPr>
        <w:t>尖锐的拐角，因此分离点完全由流动而非几何确定。</w:t>
      </w:r>
      <w:r w:rsidR="00DE3FC4" w:rsidRPr="00D047C7">
        <w:rPr>
          <w:rFonts w:ascii="Times New Roman" w:eastAsia="宋体" w:hAnsi="Times New Roman" w:cs="Times New Roman" w:hint="eastAsia"/>
          <w:color w:val="000000"/>
          <w:kern w:val="0"/>
          <w:sz w:val="24"/>
          <w:szCs w:val="24"/>
        </w:rPr>
        <w:t>欧盟</w:t>
      </w:r>
      <w:r w:rsidR="00DE3FC4" w:rsidRPr="00D047C7">
        <w:rPr>
          <w:rFonts w:ascii="Times New Roman" w:eastAsia="宋体" w:hAnsi="Times New Roman" w:cs="Times New Roman" w:hint="eastAsia"/>
          <w:color w:val="000000"/>
          <w:kern w:val="0"/>
          <w:sz w:val="24"/>
          <w:szCs w:val="24"/>
        </w:rPr>
        <w:t>ATAAC</w:t>
      </w:r>
      <w:r w:rsidR="00DE3FC4" w:rsidRPr="00D047C7">
        <w:rPr>
          <w:rFonts w:ascii="Times New Roman" w:eastAsia="宋体" w:hAnsi="Times New Roman" w:cs="Times New Roman" w:hint="eastAsia"/>
          <w:color w:val="000000"/>
          <w:kern w:val="0"/>
          <w:sz w:val="24"/>
          <w:szCs w:val="24"/>
        </w:rPr>
        <w:t>项目的计算结果显示，雷诺平均方法并不适用于周期山流动。</w:t>
      </w:r>
      <w:r w:rsidR="00C21F46" w:rsidRPr="00D047C7">
        <w:rPr>
          <w:rFonts w:ascii="Times New Roman" w:eastAsia="宋体" w:hAnsi="Times New Roman" w:cs="Times New Roman" w:hint="eastAsia"/>
          <w:color w:val="000000"/>
          <w:kern w:val="0"/>
          <w:sz w:val="24"/>
          <w:szCs w:val="24"/>
        </w:rPr>
        <w:t>所有雷诺平均湍流模型计算，包括</w:t>
      </w:r>
      <w:r w:rsidR="00632A31" w:rsidRPr="00D047C7">
        <w:rPr>
          <w:rFonts w:ascii="Times New Roman" w:eastAsia="宋体" w:hAnsi="Times New Roman" w:cs="Times New Roman" w:hint="eastAsia"/>
          <w:color w:val="000000"/>
          <w:kern w:val="0"/>
          <w:sz w:val="24"/>
          <w:szCs w:val="24"/>
        </w:rPr>
        <w:t>S</w:t>
      </w:r>
      <w:r w:rsidR="00632A31" w:rsidRPr="00D047C7">
        <w:rPr>
          <w:rFonts w:ascii="Times New Roman" w:eastAsia="宋体" w:hAnsi="Times New Roman" w:cs="Times New Roman"/>
          <w:color w:val="000000"/>
          <w:kern w:val="0"/>
          <w:sz w:val="24"/>
          <w:szCs w:val="24"/>
        </w:rPr>
        <w:t>palart-Allmaras</w:t>
      </w:r>
      <w:r w:rsidR="00632A31" w:rsidRPr="00D047C7">
        <w:rPr>
          <w:rFonts w:ascii="Times New Roman" w:eastAsia="宋体" w:hAnsi="Times New Roman" w:cs="Times New Roman" w:hint="eastAsia"/>
          <w:color w:val="000000"/>
          <w:kern w:val="0"/>
          <w:sz w:val="24"/>
          <w:szCs w:val="24"/>
        </w:rPr>
        <w:t>，</w:t>
      </w:r>
      <w:r w:rsidR="00632A31" w:rsidRPr="00D047C7">
        <w:rPr>
          <w:rFonts w:ascii="Times New Roman" w:eastAsia="宋体" w:hAnsi="Times New Roman" w:cs="Times New Roman"/>
          <w:color w:val="000000"/>
          <w:kern w:val="0"/>
          <w:sz w:val="24"/>
          <w:szCs w:val="24"/>
        </w:rPr>
        <w:t>SST</w:t>
      </w:r>
      <w:r w:rsidR="00632A31" w:rsidRPr="00D047C7">
        <w:rPr>
          <w:rFonts w:ascii="Times New Roman" w:eastAsia="宋体" w:hAnsi="Times New Roman" w:cs="Times New Roman"/>
          <w:color w:val="000000"/>
          <w:kern w:val="0"/>
          <w:sz w:val="24"/>
          <w:szCs w:val="24"/>
        </w:rPr>
        <w:t>和雷诺应力模型</w:t>
      </w:r>
      <w:r w:rsidR="00632A31" w:rsidRPr="00D047C7">
        <w:rPr>
          <w:rFonts w:ascii="Times New Roman" w:eastAsia="宋体" w:hAnsi="Times New Roman" w:cs="Times New Roman" w:hint="eastAsia"/>
          <w:color w:val="000000"/>
          <w:kern w:val="0"/>
          <w:sz w:val="24"/>
          <w:szCs w:val="24"/>
        </w:rPr>
        <w:t>，</w:t>
      </w:r>
      <w:r w:rsidR="00457311" w:rsidRPr="00D047C7">
        <w:rPr>
          <w:rFonts w:ascii="Times New Roman" w:eastAsia="宋体" w:hAnsi="Times New Roman" w:cs="Times New Roman"/>
          <w:color w:val="000000"/>
          <w:kern w:val="0"/>
          <w:sz w:val="24"/>
          <w:szCs w:val="24"/>
        </w:rPr>
        <w:t>都显著高估了分离泡的长度</w:t>
      </w:r>
      <w:r w:rsidR="00457311" w:rsidRPr="00D047C7">
        <w:rPr>
          <w:rFonts w:ascii="Times New Roman" w:eastAsia="宋体" w:hAnsi="Times New Roman" w:cs="Times New Roman" w:hint="eastAsia"/>
          <w:color w:val="000000"/>
          <w:kern w:val="0"/>
          <w:sz w:val="24"/>
          <w:szCs w:val="24"/>
        </w:rPr>
        <w:t>。</w:t>
      </w:r>
      <w:r w:rsidR="00B768DB" w:rsidRPr="00D047C7">
        <w:rPr>
          <w:rFonts w:ascii="Times New Roman" w:eastAsia="宋体" w:hAnsi="Times New Roman" w:cs="Times New Roman"/>
          <w:color w:val="000000"/>
          <w:kern w:val="0"/>
          <w:sz w:val="24"/>
          <w:szCs w:val="24"/>
        </w:rPr>
        <w:t>而本节采用</w:t>
      </w:r>
      <w:r w:rsidR="003439DA" w:rsidRPr="00D047C7">
        <w:rPr>
          <w:rFonts w:ascii="Times New Roman" w:eastAsia="宋体" w:hAnsi="Times New Roman" w:cs="Times New Roman"/>
          <w:color w:val="000000"/>
          <w:kern w:val="0"/>
          <w:sz w:val="24"/>
          <w:szCs w:val="24"/>
        </w:rPr>
        <w:t>的</w:t>
      </w:r>
      <w:r w:rsidR="005E7D7A" w:rsidRPr="00D047C7">
        <w:rPr>
          <w:rFonts w:ascii="Times New Roman" w:eastAsia="宋体" w:hAnsi="Times New Roman" w:cs="Times New Roman"/>
          <w:color w:val="000000"/>
          <w:kern w:val="0"/>
          <w:sz w:val="24"/>
          <w:szCs w:val="24"/>
        </w:rPr>
        <w:t>新型壁面模型</w:t>
      </w:r>
      <w:r w:rsidR="00F227B8" w:rsidRPr="00D047C7">
        <w:rPr>
          <w:rFonts w:ascii="Times New Roman" w:eastAsia="宋体" w:hAnsi="Times New Roman" w:cs="Times New Roman" w:hint="eastAsia"/>
          <w:color w:val="000000"/>
          <w:kern w:val="0"/>
          <w:sz w:val="24"/>
          <w:szCs w:val="24"/>
        </w:rPr>
        <w:t>可以较好地估算分离和再附点的位置。通过和</w:t>
      </w:r>
      <w:r w:rsidR="009A14BF" w:rsidRPr="00D047C7">
        <w:rPr>
          <w:rFonts w:ascii="Times New Roman" w:eastAsia="宋体" w:hAnsi="Times New Roman" w:cs="Times New Roman" w:hint="eastAsia"/>
          <w:color w:val="000000"/>
          <w:kern w:val="0"/>
          <w:sz w:val="24"/>
          <w:szCs w:val="24"/>
        </w:rPr>
        <w:t>参考数据进行比较，可见</w:t>
      </w:r>
      <w:r w:rsidR="00975E38" w:rsidRPr="00D047C7">
        <w:rPr>
          <w:rFonts w:ascii="Times New Roman" w:eastAsia="宋体" w:hAnsi="Times New Roman" w:cs="Times New Roman" w:hint="eastAsia"/>
          <w:color w:val="000000"/>
          <w:kern w:val="0"/>
          <w:sz w:val="24"/>
          <w:szCs w:val="24"/>
        </w:rPr>
        <w:t>在</w:t>
      </w:r>
      <w:r w:rsidR="009A14BF" w:rsidRPr="00D047C7">
        <w:rPr>
          <w:rFonts w:ascii="Times New Roman" w:eastAsia="宋体" w:hAnsi="Times New Roman" w:cs="Times New Roman" w:hint="eastAsia"/>
          <w:color w:val="000000"/>
          <w:kern w:val="0"/>
          <w:sz w:val="24"/>
          <w:szCs w:val="24"/>
        </w:rPr>
        <w:t>这两个雷诺数下</w:t>
      </w:r>
      <w:r w:rsidR="00975E38" w:rsidRPr="00D047C7">
        <w:rPr>
          <w:rFonts w:ascii="Times New Roman" w:eastAsia="宋体" w:hAnsi="Times New Roman" w:cs="Times New Roman" w:hint="eastAsia"/>
          <w:color w:val="000000"/>
          <w:kern w:val="0"/>
          <w:sz w:val="24"/>
          <w:szCs w:val="24"/>
        </w:rPr>
        <w:t>最大的误差不超过</w:t>
      </w:r>
      <w:r w:rsidR="00975E38" w:rsidRPr="00D047C7">
        <w:rPr>
          <w:rFonts w:ascii="Times New Roman" w:eastAsia="宋体" w:hAnsi="Times New Roman" w:cs="Times New Roman" w:hint="eastAsia"/>
          <w:color w:val="000000"/>
          <w:kern w:val="0"/>
          <w:sz w:val="24"/>
          <w:szCs w:val="24"/>
        </w:rPr>
        <w:t>0.14h</w:t>
      </w:r>
      <w:r w:rsidR="00975E38" w:rsidRPr="00D047C7">
        <w:rPr>
          <w:rFonts w:ascii="Times New Roman" w:eastAsia="宋体" w:hAnsi="Times New Roman" w:cs="Times New Roman" w:hint="eastAsia"/>
          <w:color w:val="000000"/>
          <w:kern w:val="0"/>
          <w:sz w:val="24"/>
          <w:szCs w:val="24"/>
        </w:rPr>
        <w:t>，如下图所示。</w:t>
      </w:r>
      <w:r w:rsidR="00AB5399" w:rsidRPr="00D047C7">
        <w:rPr>
          <w:rFonts w:ascii="Times New Roman" w:eastAsia="宋体" w:hAnsi="Times New Roman" w:cs="Times New Roman" w:hint="eastAsia"/>
          <w:color w:val="000000"/>
          <w:kern w:val="0"/>
          <w:sz w:val="24"/>
          <w:szCs w:val="24"/>
        </w:rPr>
        <w:t>如果不采用壁面模型，仅使用基于通量重构方法的隐式大涡模拟，</w:t>
      </w:r>
      <w:r w:rsidR="00A20DE0" w:rsidRPr="00D047C7">
        <w:rPr>
          <w:rFonts w:ascii="Times New Roman" w:eastAsia="宋体" w:hAnsi="Times New Roman" w:cs="Times New Roman" w:hint="eastAsia"/>
          <w:color w:val="000000"/>
          <w:kern w:val="0"/>
          <w:sz w:val="24"/>
          <w:szCs w:val="24"/>
        </w:rPr>
        <w:t>对再附点位置的计算会出现较大偏差</w:t>
      </w:r>
      <w:r w:rsidR="00B1027F" w:rsidRPr="00D047C7">
        <w:rPr>
          <w:rFonts w:ascii="Times New Roman" w:eastAsia="宋体" w:hAnsi="Times New Roman" w:cs="Times New Roman" w:hint="eastAsia"/>
          <w:color w:val="000000"/>
          <w:kern w:val="0"/>
          <w:sz w:val="24"/>
          <w:szCs w:val="24"/>
        </w:rPr>
        <w:t>。从下图中的平均流线可以看出，若不采用壁面模型，会对分离泡的大小产生显著低估</w:t>
      </w:r>
      <w:r w:rsidR="00A20DE0" w:rsidRPr="00D047C7">
        <w:rPr>
          <w:rFonts w:ascii="Times New Roman" w:eastAsia="宋体" w:hAnsi="Times New Roman" w:cs="Times New Roman" w:hint="eastAsia"/>
          <w:color w:val="000000"/>
          <w:kern w:val="0"/>
          <w:sz w:val="24"/>
          <w:szCs w:val="24"/>
        </w:rPr>
        <w:t>。</w:t>
      </w:r>
      <w:r w:rsidR="00B1027F" w:rsidRPr="00D047C7">
        <w:rPr>
          <w:rFonts w:ascii="Times New Roman" w:eastAsia="宋体" w:hAnsi="Times New Roman" w:cs="Times New Roman" w:hint="eastAsia"/>
          <w:color w:val="000000"/>
          <w:kern w:val="0"/>
          <w:sz w:val="24"/>
          <w:szCs w:val="24"/>
        </w:rPr>
        <w:t>其原因在于，壁面附近的网格尺度不足以支撑大部分湍流的解析，若不使用壁面模型</w:t>
      </w:r>
      <w:r w:rsidR="00A86E22" w:rsidRPr="00D047C7">
        <w:rPr>
          <w:rFonts w:ascii="Times New Roman" w:eastAsia="宋体" w:hAnsi="Times New Roman" w:cs="Times New Roman" w:hint="eastAsia"/>
          <w:color w:val="000000"/>
          <w:kern w:val="0"/>
          <w:sz w:val="24"/>
          <w:szCs w:val="24"/>
        </w:rPr>
        <w:t>，壁面切应力的计算值会偏低</w:t>
      </w:r>
      <w:r w:rsidR="0032480B" w:rsidRPr="00D047C7">
        <w:rPr>
          <w:rFonts w:ascii="Times New Roman" w:eastAsia="宋体" w:hAnsi="Times New Roman" w:cs="Times New Roman" w:hint="eastAsia"/>
          <w:color w:val="000000"/>
          <w:kern w:val="0"/>
          <w:sz w:val="24"/>
          <w:szCs w:val="24"/>
        </w:rPr>
        <w:t>。当壁面切应力出现零值时，便出现了再附点提前的现象。</w:t>
      </w:r>
    </w:p>
    <w:p w:rsidR="001041E6" w:rsidRPr="00D047C7" w:rsidRDefault="001041E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以下各图展现了</w:t>
      </w:r>
      <w:r w:rsidR="000A2A39" w:rsidRPr="00D047C7">
        <w:rPr>
          <w:rFonts w:ascii="Times New Roman" w:eastAsia="宋体" w:hAnsi="Times New Roman" w:cs="Times New Roman"/>
          <w:color w:val="000000"/>
          <w:kern w:val="0"/>
          <w:sz w:val="24"/>
          <w:szCs w:val="24"/>
        </w:rPr>
        <w:t>四个</w:t>
      </w:r>
      <w:r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Pr="00D047C7"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lastRenderedPageBreak/>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Pr="00334419">
        <w:rPr>
          <w:rFonts w:ascii="Times New Roman" w:eastAsia="宋体" w:hAnsi="Times New Roman" w:cs="Times New Roman"/>
          <w:color w:val="000000"/>
          <w:kern w:val="0"/>
          <w:sz w:val="24"/>
          <w:szCs w:val="24"/>
        </w:rPr>
        <w:t>流动的基本流动图画如下图</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91"/>
                    <a:srcRect l="10127" t="38004" r="49369" b="37994"/>
                    <a:stretch/>
                  </pic:blipFill>
                  <pic:spPr>
                    <a:xfrm>
                      <a:off x="0" y="0"/>
                      <a:ext cx="5184576" cy="1728192"/>
                    </a:xfrm>
                    <a:prstGeom prst="rect">
                      <a:avLst/>
                    </a:prstGeom>
                  </pic:spPr>
                </pic:pic>
              </a:graphicData>
            </a:graphic>
          </wp:inline>
        </w:drawing>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w:t>
      </w:r>
      <w:r w:rsidR="00797C39" w:rsidRPr="00411251">
        <w:rPr>
          <w:rFonts w:ascii="Times New Roman" w:eastAsia="宋体" w:hAnsi="Times New Roman" w:cs="Times New Roman" w:hint="eastAsia"/>
          <w:color w:val="000000"/>
          <w:kern w:val="0"/>
          <w:sz w:val="24"/>
          <w:szCs w:val="24"/>
        </w:rPr>
        <w:lastRenderedPageBreak/>
        <w:t>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92"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4" type="#_x0000_t75" style="width:297.25pt;height:20.05pt" o:ole="">
            <v:imagedata r:id="rId193" o:title=""/>
          </v:shape>
          <o:OLEObject Type="Embed" ProgID="Equation.DSMT4" ShapeID="_x0000_i1104" DrawAspect="Content" ObjectID="_1552749573" r:id="rId194"/>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35pt;height:18pt" o:ole="">
            <v:imagedata r:id="rId195" o:title=""/>
          </v:shape>
          <o:OLEObject Type="Embed" ProgID="Equation.DSMT4" ShapeID="_x0000_i1105" DrawAspect="Content" ObjectID="_1552749574" r:id="rId196"/>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0.8pt;height:13.9pt" o:ole="">
            <v:imagedata r:id="rId197" o:title=""/>
          </v:shape>
          <o:OLEObject Type="Embed" ProgID="Equation.DSMT4" ShapeID="_x0000_i1106" DrawAspect="Content" ObjectID="_1552749575" r:id="rId198"/>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0.8pt;height:13.35pt" o:ole="">
            <v:imagedata r:id="rId199" o:title=""/>
          </v:shape>
          <o:OLEObject Type="Embed" ProgID="Equation.DSMT4" ShapeID="_x0000_i1107" DrawAspect="Content" ObjectID="_1552749576" r:id="rId200"/>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1.85pt;height:10.8pt" o:ole="">
            <v:imagedata r:id="rId201" o:title=""/>
          </v:shape>
          <o:OLEObject Type="Embed" ProgID="Equation.DSMT4" ShapeID="_x0000_i1108" DrawAspect="Content" ObjectID="_1552749577" r:id="rId202"/>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1.85pt;height:16.45pt" o:ole="">
            <v:imagedata r:id="rId203" o:title=""/>
          </v:shape>
          <o:OLEObject Type="Embed" ProgID="Equation.DSMT4" ShapeID="_x0000_i1109" DrawAspect="Content" ObjectID="_1552749578" r:id="rId204"/>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3.9pt;height:18pt" o:ole="">
            <v:imagedata r:id="rId205" o:title=""/>
          </v:shape>
          <o:OLEObject Type="Embed" ProgID="Equation.DSMT4" ShapeID="_x0000_i1110" DrawAspect="Content" ObjectID="_1552749579" r:id="rId206"/>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4.9pt;height:18pt" o:ole="">
            <v:imagedata r:id="rId207" o:title=""/>
          </v:shape>
          <o:OLEObject Type="Embed" ProgID="Equation.DSMT4" ShapeID="_x0000_i1111" DrawAspect="Content" ObjectID="_1552749580" r:id="rId208"/>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下图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0E4BE9" w:rsidP="00265094">
      <w:pPr>
        <w:ind w:left="420" w:firstLine="420"/>
        <w:jc w:val="center"/>
      </w:pPr>
      <w:r>
        <w:rPr>
          <w:rFonts w:hint="eastAsia"/>
          <w:noProof/>
        </w:rPr>
        <w:lastRenderedPageBreak/>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下图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1B640E"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下图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w:t>
      </w:r>
      <w:r w:rsidR="00317E78" w:rsidRPr="001B640E">
        <w:rPr>
          <w:rFonts w:ascii="Times New Roman" w:eastAsia="宋体" w:hAnsi="Times New Roman" w:cs="Times New Roman" w:hint="eastAsia"/>
          <w:color w:val="000000"/>
          <w:kern w:val="0"/>
          <w:sz w:val="24"/>
          <w:szCs w:val="24"/>
        </w:rPr>
        <w:lastRenderedPageBreak/>
        <w:t>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705515" w:rsidRDefault="00FF6A66" w:rsidP="00FB6DE6">
      <w:pPr>
        <w:ind w:left="420" w:firstLine="420"/>
        <w:jc w:val="center"/>
      </w:pPr>
      <w:r>
        <w:rPr>
          <w:noProof/>
        </w:rPr>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pt;height:18pt" o:ole="">
            <v:imagedata r:id="rId212" o:title=""/>
          </v:shape>
          <o:OLEObject Type="Embed" ProgID="Equation.DSMT4" ShapeID="_x0000_i1112" DrawAspect="Content" ObjectID="_1552749581" r:id="rId213"/>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84798E">
      <w:pPr>
        <w:ind w:left="420" w:firstLine="420"/>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w:t>
      </w:r>
      <w:r w:rsidR="008C4CA6" w:rsidRPr="00CE2257">
        <w:rPr>
          <w:rFonts w:ascii="Times New Roman" w:eastAsia="宋体" w:hAnsi="Times New Roman" w:cs="Times New Roman" w:hint="eastAsia"/>
          <w:color w:val="000000"/>
          <w:kern w:val="0"/>
          <w:sz w:val="24"/>
          <w:szCs w:val="24"/>
        </w:rPr>
        <w:lastRenderedPageBreak/>
        <w:t>分析。</w:t>
      </w:r>
    </w:p>
    <w:p w:rsidR="00526BE9" w:rsidRDefault="008D74C6" w:rsidP="0084798E">
      <w:pPr>
        <w:ind w:left="420" w:firstLine="420"/>
      </w:pPr>
      <w:r>
        <w:rPr>
          <w:noProof/>
        </w:rPr>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7"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18"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13" type="#_x0000_t75" style="width:61.2pt;height:34.95pt" o:ole="">
            <v:imagedata r:id="rId219" o:title=""/>
          </v:shape>
          <o:OLEObject Type="Embed" ProgID="Equation.DSMT4" ShapeID="_x0000_i1113" DrawAspect="Content" ObjectID="_1552749582" r:id="rId220"/>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w:t>
      </w:r>
      <w:r w:rsidR="00A94323" w:rsidRPr="007860E3">
        <w:rPr>
          <w:rFonts w:ascii="Times New Roman" w:eastAsia="宋体" w:hAnsi="Times New Roman" w:cs="Times New Roman" w:hint="eastAsia"/>
          <w:color w:val="000000"/>
          <w:kern w:val="0"/>
          <w:sz w:val="24"/>
          <w:szCs w:val="24"/>
        </w:rPr>
        <w:lastRenderedPageBreak/>
        <w:t>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21"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lastRenderedPageBreak/>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393FCE" w:rsidRDefault="00E03EB6"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sidRPr="00393FCE">
        <w:rPr>
          <w:rFonts w:ascii="Times New Roman" w:eastAsia="宋体" w:hAnsi="Times New Roman" w:cs="Times New Roman" w:hint="eastAsia"/>
          <w:color w:val="000000"/>
          <w:kern w:val="0"/>
          <w:sz w:val="24"/>
          <w:szCs w:val="24"/>
        </w:rPr>
        <w:t>下图</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25"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lastRenderedPageBreak/>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w:t>
      </w:r>
      <w:r w:rsidR="00D81B7B" w:rsidRPr="00573312">
        <w:rPr>
          <w:rFonts w:ascii="Times New Roman" w:eastAsia="宋体" w:hAnsi="Times New Roman" w:cs="Times New Roman" w:hint="eastAsia"/>
          <w:color w:val="000000"/>
          <w:kern w:val="0"/>
          <w:sz w:val="24"/>
          <w:szCs w:val="24"/>
        </w:rPr>
        <w:lastRenderedPageBreak/>
        <w:t>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lastRenderedPageBreak/>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lastRenderedPageBreak/>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4090" w:rsidRDefault="00684090" w:rsidP="0048262C">
      <w:r>
        <w:separator/>
      </w:r>
    </w:p>
  </w:endnote>
  <w:endnote w:type="continuationSeparator" w:id="0">
    <w:p w:rsidR="00684090" w:rsidRDefault="00684090"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4090" w:rsidRDefault="00684090" w:rsidP="0048262C">
      <w:r>
        <w:separator/>
      </w:r>
    </w:p>
  </w:footnote>
  <w:footnote w:type="continuationSeparator" w:id="0">
    <w:p w:rsidR="00684090" w:rsidRDefault="00684090"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8"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0"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0"/>
  </w:num>
  <w:num w:numId="2">
    <w:abstractNumId w:val="12"/>
  </w:num>
  <w:num w:numId="3">
    <w:abstractNumId w:val="11"/>
  </w:num>
  <w:num w:numId="4">
    <w:abstractNumId w:val="3"/>
  </w:num>
  <w:num w:numId="5">
    <w:abstractNumId w:val="8"/>
  </w:num>
  <w:num w:numId="6">
    <w:abstractNumId w:val="9"/>
  </w:num>
  <w:num w:numId="7">
    <w:abstractNumId w:val="7"/>
  </w:num>
  <w:num w:numId="8">
    <w:abstractNumId w:val="6"/>
  </w:num>
  <w:num w:numId="9">
    <w:abstractNumId w:val="1"/>
  </w:num>
  <w:num w:numId="10">
    <w:abstractNumId w:val="2"/>
  </w:num>
  <w:num w:numId="11">
    <w:abstractNumId w:val="4"/>
  </w:num>
  <w:num w:numId="12">
    <w:abstractNumId w:val="13"/>
  </w:num>
  <w:num w:numId="13">
    <w:abstractNumId w:val="0"/>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26D1"/>
    <w:rsid w:val="00002C34"/>
    <w:rsid w:val="00002C8E"/>
    <w:rsid w:val="000032CF"/>
    <w:rsid w:val="0000477F"/>
    <w:rsid w:val="00006700"/>
    <w:rsid w:val="0000723C"/>
    <w:rsid w:val="000115C0"/>
    <w:rsid w:val="00011670"/>
    <w:rsid w:val="00011A53"/>
    <w:rsid w:val="0001242A"/>
    <w:rsid w:val="00012AC7"/>
    <w:rsid w:val="00012F03"/>
    <w:rsid w:val="00013AE0"/>
    <w:rsid w:val="00014260"/>
    <w:rsid w:val="0001479C"/>
    <w:rsid w:val="000153F7"/>
    <w:rsid w:val="000160A7"/>
    <w:rsid w:val="000176C0"/>
    <w:rsid w:val="000176EE"/>
    <w:rsid w:val="00017922"/>
    <w:rsid w:val="000201F7"/>
    <w:rsid w:val="000206BE"/>
    <w:rsid w:val="00021F8B"/>
    <w:rsid w:val="000220A7"/>
    <w:rsid w:val="00022F8D"/>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C2E"/>
    <w:rsid w:val="00054D35"/>
    <w:rsid w:val="00055124"/>
    <w:rsid w:val="00055891"/>
    <w:rsid w:val="00056C84"/>
    <w:rsid w:val="00057703"/>
    <w:rsid w:val="000578FA"/>
    <w:rsid w:val="0006027F"/>
    <w:rsid w:val="00060824"/>
    <w:rsid w:val="00060C6A"/>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109E"/>
    <w:rsid w:val="00081A73"/>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78C"/>
    <w:rsid w:val="000B3F5D"/>
    <w:rsid w:val="000B4254"/>
    <w:rsid w:val="000B42F6"/>
    <w:rsid w:val="000B471F"/>
    <w:rsid w:val="000B5322"/>
    <w:rsid w:val="000B6531"/>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39D7"/>
    <w:rsid w:val="00103CB3"/>
    <w:rsid w:val="00103E70"/>
    <w:rsid w:val="001041E6"/>
    <w:rsid w:val="0010469E"/>
    <w:rsid w:val="00105460"/>
    <w:rsid w:val="00105E0B"/>
    <w:rsid w:val="00106B4D"/>
    <w:rsid w:val="00107EBF"/>
    <w:rsid w:val="001101DA"/>
    <w:rsid w:val="00110EDD"/>
    <w:rsid w:val="0011141A"/>
    <w:rsid w:val="00111FE6"/>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57A7"/>
    <w:rsid w:val="0018644E"/>
    <w:rsid w:val="001864FC"/>
    <w:rsid w:val="00186B67"/>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1A6"/>
    <w:rsid w:val="001C1393"/>
    <w:rsid w:val="001C16F8"/>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927"/>
    <w:rsid w:val="001E2A44"/>
    <w:rsid w:val="001E2BC5"/>
    <w:rsid w:val="001E3948"/>
    <w:rsid w:val="001E497C"/>
    <w:rsid w:val="001E599A"/>
    <w:rsid w:val="001E64E5"/>
    <w:rsid w:val="001E781B"/>
    <w:rsid w:val="001E7BF4"/>
    <w:rsid w:val="001E7F52"/>
    <w:rsid w:val="001F1396"/>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89E"/>
    <w:rsid w:val="00214AC9"/>
    <w:rsid w:val="0021523E"/>
    <w:rsid w:val="002170E6"/>
    <w:rsid w:val="00217779"/>
    <w:rsid w:val="00223C53"/>
    <w:rsid w:val="00223DA2"/>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2F57"/>
    <w:rsid w:val="00273061"/>
    <w:rsid w:val="0027341C"/>
    <w:rsid w:val="002748FF"/>
    <w:rsid w:val="00275CD3"/>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DDB"/>
    <w:rsid w:val="002D637C"/>
    <w:rsid w:val="002D7374"/>
    <w:rsid w:val="002E0730"/>
    <w:rsid w:val="002E1431"/>
    <w:rsid w:val="002E1CF1"/>
    <w:rsid w:val="002E3227"/>
    <w:rsid w:val="002E3514"/>
    <w:rsid w:val="002E36CD"/>
    <w:rsid w:val="002E3D58"/>
    <w:rsid w:val="002E456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A84"/>
    <w:rsid w:val="00335BE6"/>
    <w:rsid w:val="00337F00"/>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AF0"/>
    <w:rsid w:val="003C5040"/>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494B"/>
    <w:rsid w:val="004250D7"/>
    <w:rsid w:val="00425DAD"/>
    <w:rsid w:val="0042662A"/>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27E"/>
    <w:rsid w:val="00472314"/>
    <w:rsid w:val="00472C86"/>
    <w:rsid w:val="00473AE1"/>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4488"/>
    <w:rsid w:val="004D4BDF"/>
    <w:rsid w:val="004D63E2"/>
    <w:rsid w:val="004D7369"/>
    <w:rsid w:val="004D739B"/>
    <w:rsid w:val="004D7FD6"/>
    <w:rsid w:val="004E0A46"/>
    <w:rsid w:val="004E1960"/>
    <w:rsid w:val="004E2C69"/>
    <w:rsid w:val="004E307F"/>
    <w:rsid w:val="004E3432"/>
    <w:rsid w:val="004E4A97"/>
    <w:rsid w:val="004E4EF5"/>
    <w:rsid w:val="004E59CD"/>
    <w:rsid w:val="004E59F1"/>
    <w:rsid w:val="004E608E"/>
    <w:rsid w:val="004E61F6"/>
    <w:rsid w:val="004E791F"/>
    <w:rsid w:val="004F0E97"/>
    <w:rsid w:val="004F10C7"/>
    <w:rsid w:val="004F3050"/>
    <w:rsid w:val="004F3E5A"/>
    <w:rsid w:val="004F3FF2"/>
    <w:rsid w:val="004F4104"/>
    <w:rsid w:val="004F56FB"/>
    <w:rsid w:val="004F6885"/>
    <w:rsid w:val="004F7133"/>
    <w:rsid w:val="004F7864"/>
    <w:rsid w:val="0050071E"/>
    <w:rsid w:val="00500D5C"/>
    <w:rsid w:val="00501C05"/>
    <w:rsid w:val="00501EE8"/>
    <w:rsid w:val="005030E1"/>
    <w:rsid w:val="005032F4"/>
    <w:rsid w:val="0050347F"/>
    <w:rsid w:val="00503694"/>
    <w:rsid w:val="00503D3B"/>
    <w:rsid w:val="00504091"/>
    <w:rsid w:val="0050455B"/>
    <w:rsid w:val="00506383"/>
    <w:rsid w:val="00506EF6"/>
    <w:rsid w:val="005073BF"/>
    <w:rsid w:val="0051093C"/>
    <w:rsid w:val="00512A7A"/>
    <w:rsid w:val="00515389"/>
    <w:rsid w:val="00515704"/>
    <w:rsid w:val="00515DF3"/>
    <w:rsid w:val="00516AB8"/>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ABB"/>
    <w:rsid w:val="0053495D"/>
    <w:rsid w:val="00534976"/>
    <w:rsid w:val="00534F22"/>
    <w:rsid w:val="005350D0"/>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2C53"/>
    <w:rsid w:val="005E2D60"/>
    <w:rsid w:val="005E35CA"/>
    <w:rsid w:val="005E41F5"/>
    <w:rsid w:val="005E4441"/>
    <w:rsid w:val="005E4B5C"/>
    <w:rsid w:val="005E7BB5"/>
    <w:rsid w:val="005E7D7A"/>
    <w:rsid w:val="005F37F3"/>
    <w:rsid w:val="005F434F"/>
    <w:rsid w:val="005F6435"/>
    <w:rsid w:val="00600904"/>
    <w:rsid w:val="00601537"/>
    <w:rsid w:val="00602246"/>
    <w:rsid w:val="00603A26"/>
    <w:rsid w:val="00603A8E"/>
    <w:rsid w:val="00607A44"/>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B5A"/>
    <w:rsid w:val="006403FB"/>
    <w:rsid w:val="00640772"/>
    <w:rsid w:val="00641053"/>
    <w:rsid w:val="00641863"/>
    <w:rsid w:val="006422D5"/>
    <w:rsid w:val="00642664"/>
    <w:rsid w:val="00642855"/>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8B0"/>
    <w:rsid w:val="00660BA3"/>
    <w:rsid w:val="00660C51"/>
    <w:rsid w:val="006622B7"/>
    <w:rsid w:val="00662E8F"/>
    <w:rsid w:val="00663CFB"/>
    <w:rsid w:val="006645B2"/>
    <w:rsid w:val="00664EF1"/>
    <w:rsid w:val="006654D9"/>
    <w:rsid w:val="00665D68"/>
    <w:rsid w:val="00665E60"/>
    <w:rsid w:val="00666F27"/>
    <w:rsid w:val="00667D7A"/>
    <w:rsid w:val="00670394"/>
    <w:rsid w:val="00670778"/>
    <w:rsid w:val="0067117B"/>
    <w:rsid w:val="0067664F"/>
    <w:rsid w:val="006775DC"/>
    <w:rsid w:val="0068160F"/>
    <w:rsid w:val="00681C21"/>
    <w:rsid w:val="00681F4D"/>
    <w:rsid w:val="00682748"/>
    <w:rsid w:val="0068298B"/>
    <w:rsid w:val="00682F48"/>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5F81"/>
    <w:rsid w:val="006A6848"/>
    <w:rsid w:val="006B06AF"/>
    <w:rsid w:val="006B0F4F"/>
    <w:rsid w:val="006B1D9C"/>
    <w:rsid w:val="006B22C4"/>
    <w:rsid w:val="006B248D"/>
    <w:rsid w:val="006B29D7"/>
    <w:rsid w:val="006B2CA4"/>
    <w:rsid w:val="006B42C1"/>
    <w:rsid w:val="006B4E3F"/>
    <w:rsid w:val="006B64C5"/>
    <w:rsid w:val="006B679C"/>
    <w:rsid w:val="006B70F3"/>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5860"/>
    <w:rsid w:val="006E6B35"/>
    <w:rsid w:val="006E7284"/>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1E07"/>
    <w:rsid w:val="0071206B"/>
    <w:rsid w:val="007131C2"/>
    <w:rsid w:val="007151AE"/>
    <w:rsid w:val="00715EDF"/>
    <w:rsid w:val="00717622"/>
    <w:rsid w:val="00717C27"/>
    <w:rsid w:val="0072124C"/>
    <w:rsid w:val="00721CBB"/>
    <w:rsid w:val="00722606"/>
    <w:rsid w:val="0072269F"/>
    <w:rsid w:val="0072284F"/>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1F83"/>
    <w:rsid w:val="007439B3"/>
    <w:rsid w:val="007446A7"/>
    <w:rsid w:val="00744AC7"/>
    <w:rsid w:val="007459EC"/>
    <w:rsid w:val="007469C0"/>
    <w:rsid w:val="00747526"/>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6331"/>
    <w:rsid w:val="00796A4F"/>
    <w:rsid w:val="00796B6F"/>
    <w:rsid w:val="0079750A"/>
    <w:rsid w:val="00797C39"/>
    <w:rsid w:val="007A05A8"/>
    <w:rsid w:val="007A089E"/>
    <w:rsid w:val="007A15F4"/>
    <w:rsid w:val="007A1F5C"/>
    <w:rsid w:val="007A240B"/>
    <w:rsid w:val="007A2B4B"/>
    <w:rsid w:val="007A32B3"/>
    <w:rsid w:val="007A47BF"/>
    <w:rsid w:val="007A5C1A"/>
    <w:rsid w:val="007A7909"/>
    <w:rsid w:val="007A7C29"/>
    <w:rsid w:val="007B0423"/>
    <w:rsid w:val="007B0619"/>
    <w:rsid w:val="007B0C37"/>
    <w:rsid w:val="007B0FAA"/>
    <w:rsid w:val="007B101D"/>
    <w:rsid w:val="007B143C"/>
    <w:rsid w:val="007B14B9"/>
    <w:rsid w:val="007B1A6F"/>
    <w:rsid w:val="007B23AA"/>
    <w:rsid w:val="007B23E9"/>
    <w:rsid w:val="007B344F"/>
    <w:rsid w:val="007B63F8"/>
    <w:rsid w:val="007B7539"/>
    <w:rsid w:val="007C0941"/>
    <w:rsid w:val="007C0C58"/>
    <w:rsid w:val="007C0FA8"/>
    <w:rsid w:val="007C1298"/>
    <w:rsid w:val="007C276D"/>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5EAF"/>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3C4"/>
    <w:rsid w:val="00857AF7"/>
    <w:rsid w:val="00860D80"/>
    <w:rsid w:val="00860E2F"/>
    <w:rsid w:val="00861EE8"/>
    <w:rsid w:val="00862B50"/>
    <w:rsid w:val="008637CE"/>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5C95"/>
    <w:rsid w:val="008B66CF"/>
    <w:rsid w:val="008B68E3"/>
    <w:rsid w:val="008B73AF"/>
    <w:rsid w:val="008B75F2"/>
    <w:rsid w:val="008B7686"/>
    <w:rsid w:val="008B7848"/>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FF5"/>
    <w:rsid w:val="008E3612"/>
    <w:rsid w:val="008E4571"/>
    <w:rsid w:val="008E4719"/>
    <w:rsid w:val="008E5073"/>
    <w:rsid w:val="008E5673"/>
    <w:rsid w:val="008E6AF7"/>
    <w:rsid w:val="008E7A72"/>
    <w:rsid w:val="008E7F73"/>
    <w:rsid w:val="008F04FE"/>
    <w:rsid w:val="008F059C"/>
    <w:rsid w:val="008F069E"/>
    <w:rsid w:val="008F0842"/>
    <w:rsid w:val="008F1641"/>
    <w:rsid w:val="008F2EE5"/>
    <w:rsid w:val="008F2FAD"/>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3CD5"/>
    <w:rsid w:val="00904499"/>
    <w:rsid w:val="00904921"/>
    <w:rsid w:val="00905C3F"/>
    <w:rsid w:val="00906B25"/>
    <w:rsid w:val="00906F7A"/>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D3D"/>
    <w:rsid w:val="009F0D49"/>
    <w:rsid w:val="009F1375"/>
    <w:rsid w:val="009F1BDD"/>
    <w:rsid w:val="009F2672"/>
    <w:rsid w:val="009F2A06"/>
    <w:rsid w:val="009F2CFF"/>
    <w:rsid w:val="009F337B"/>
    <w:rsid w:val="009F33F9"/>
    <w:rsid w:val="009F39AC"/>
    <w:rsid w:val="009F5249"/>
    <w:rsid w:val="009F5895"/>
    <w:rsid w:val="009F5BDF"/>
    <w:rsid w:val="009F5FD1"/>
    <w:rsid w:val="009F612E"/>
    <w:rsid w:val="009F6ACF"/>
    <w:rsid w:val="009F76A1"/>
    <w:rsid w:val="009F780D"/>
    <w:rsid w:val="009F7957"/>
    <w:rsid w:val="009F79E6"/>
    <w:rsid w:val="009F7D44"/>
    <w:rsid w:val="00A00812"/>
    <w:rsid w:val="00A008FF"/>
    <w:rsid w:val="00A00DA3"/>
    <w:rsid w:val="00A01F6E"/>
    <w:rsid w:val="00A02498"/>
    <w:rsid w:val="00A02C93"/>
    <w:rsid w:val="00A0371D"/>
    <w:rsid w:val="00A03A57"/>
    <w:rsid w:val="00A06D5B"/>
    <w:rsid w:val="00A07852"/>
    <w:rsid w:val="00A07DA4"/>
    <w:rsid w:val="00A10385"/>
    <w:rsid w:val="00A10413"/>
    <w:rsid w:val="00A1091C"/>
    <w:rsid w:val="00A10D3D"/>
    <w:rsid w:val="00A112AE"/>
    <w:rsid w:val="00A11380"/>
    <w:rsid w:val="00A11D0F"/>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085"/>
    <w:rsid w:val="00A60C30"/>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75CB"/>
    <w:rsid w:val="00A67889"/>
    <w:rsid w:val="00A70642"/>
    <w:rsid w:val="00A70D1F"/>
    <w:rsid w:val="00A71563"/>
    <w:rsid w:val="00A7270D"/>
    <w:rsid w:val="00A72A39"/>
    <w:rsid w:val="00A73989"/>
    <w:rsid w:val="00A74111"/>
    <w:rsid w:val="00A74725"/>
    <w:rsid w:val="00A74942"/>
    <w:rsid w:val="00A74C40"/>
    <w:rsid w:val="00A75B2D"/>
    <w:rsid w:val="00A75FEE"/>
    <w:rsid w:val="00A76995"/>
    <w:rsid w:val="00A804DD"/>
    <w:rsid w:val="00A80F80"/>
    <w:rsid w:val="00A8107C"/>
    <w:rsid w:val="00A817E5"/>
    <w:rsid w:val="00A8186B"/>
    <w:rsid w:val="00A82EB3"/>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37"/>
    <w:rsid w:val="00AF0B45"/>
    <w:rsid w:val="00AF0D1C"/>
    <w:rsid w:val="00AF1321"/>
    <w:rsid w:val="00AF1ECA"/>
    <w:rsid w:val="00AF377B"/>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70D9"/>
    <w:rsid w:val="00B204BE"/>
    <w:rsid w:val="00B21A8F"/>
    <w:rsid w:val="00B2200F"/>
    <w:rsid w:val="00B234B8"/>
    <w:rsid w:val="00B24430"/>
    <w:rsid w:val="00B24C7C"/>
    <w:rsid w:val="00B24E97"/>
    <w:rsid w:val="00B2563B"/>
    <w:rsid w:val="00B26115"/>
    <w:rsid w:val="00B2772F"/>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A96"/>
    <w:rsid w:val="00B77B6A"/>
    <w:rsid w:val="00B80040"/>
    <w:rsid w:val="00B80188"/>
    <w:rsid w:val="00B8028A"/>
    <w:rsid w:val="00B8031E"/>
    <w:rsid w:val="00B8128F"/>
    <w:rsid w:val="00B82270"/>
    <w:rsid w:val="00B848AE"/>
    <w:rsid w:val="00B84F22"/>
    <w:rsid w:val="00B84FEB"/>
    <w:rsid w:val="00B850A4"/>
    <w:rsid w:val="00B85213"/>
    <w:rsid w:val="00B8576D"/>
    <w:rsid w:val="00B8744B"/>
    <w:rsid w:val="00B90DFF"/>
    <w:rsid w:val="00B91034"/>
    <w:rsid w:val="00B916E7"/>
    <w:rsid w:val="00B919E0"/>
    <w:rsid w:val="00B91BFA"/>
    <w:rsid w:val="00B92BE0"/>
    <w:rsid w:val="00B92DAD"/>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402C"/>
    <w:rsid w:val="00C3468B"/>
    <w:rsid w:val="00C40435"/>
    <w:rsid w:val="00C40829"/>
    <w:rsid w:val="00C43879"/>
    <w:rsid w:val="00C43F72"/>
    <w:rsid w:val="00C44491"/>
    <w:rsid w:val="00C4562C"/>
    <w:rsid w:val="00C46673"/>
    <w:rsid w:val="00C470A8"/>
    <w:rsid w:val="00C47E8E"/>
    <w:rsid w:val="00C50204"/>
    <w:rsid w:val="00C5052C"/>
    <w:rsid w:val="00C50BC1"/>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4CFC"/>
    <w:rsid w:val="00C75262"/>
    <w:rsid w:val="00C756C7"/>
    <w:rsid w:val="00C75ACF"/>
    <w:rsid w:val="00C75AD6"/>
    <w:rsid w:val="00C77282"/>
    <w:rsid w:val="00C772ED"/>
    <w:rsid w:val="00C80C83"/>
    <w:rsid w:val="00C810AA"/>
    <w:rsid w:val="00C8119D"/>
    <w:rsid w:val="00C818FD"/>
    <w:rsid w:val="00C81A9B"/>
    <w:rsid w:val="00C81AA6"/>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97C60"/>
    <w:rsid w:val="00CA070E"/>
    <w:rsid w:val="00CA08A8"/>
    <w:rsid w:val="00CA0E7F"/>
    <w:rsid w:val="00CA0FB7"/>
    <w:rsid w:val="00CA1D3E"/>
    <w:rsid w:val="00CA1D5C"/>
    <w:rsid w:val="00CA352F"/>
    <w:rsid w:val="00CA36BD"/>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8EF"/>
    <w:rsid w:val="00D26635"/>
    <w:rsid w:val="00D266E8"/>
    <w:rsid w:val="00D27C54"/>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301E"/>
    <w:rsid w:val="00D435E5"/>
    <w:rsid w:val="00D44003"/>
    <w:rsid w:val="00D44ABB"/>
    <w:rsid w:val="00D44B96"/>
    <w:rsid w:val="00D44F7C"/>
    <w:rsid w:val="00D4690B"/>
    <w:rsid w:val="00D500D1"/>
    <w:rsid w:val="00D5044C"/>
    <w:rsid w:val="00D5086B"/>
    <w:rsid w:val="00D50FA4"/>
    <w:rsid w:val="00D512F1"/>
    <w:rsid w:val="00D51314"/>
    <w:rsid w:val="00D51754"/>
    <w:rsid w:val="00D51A04"/>
    <w:rsid w:val="00D54442"/>
    <w:rsid w:val="00D55EFB"/>
    <w:rsid w:val="00D56040"/>
    <w:rsid w:val="00D564C1"/>
    <w:rsid w:val="00D56D98"/>
    <w:rsid w:val="00D56EAF"/>
    <w:rsid w:val="00D5727D"/>
    <w:rsid w:val="00D57495"/>
    <w:rsid w:val="00D623AD"/>
    <w:rsid w:val="00D642EB"/>
    <w:rsid w:val="00D65CCB"/>
    <w:rsid w:val="00D66061"/>
    <w:rsid w:val="00D673EA"/>
    <w:rsid w:val="00D67CBD"/>
    <w:rsid w:val="00D67D96"/>
    <w:rsid w:val="00D67DCF"/>
    <w:rsid w:val="00D700FA"/>
    <w:rsid w:val="00D708C1"/>
    <w:rsid w:val="00D70F68"/>
    <w:rsid w:val="00D7331A"/>
    <w:rsid w:val="00D73596"/>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4B3A"/>
    <w:rsid w:val="00DB572C"/>
    <w:rsid w:val="00DB5F8B"/>
    <w:rsid w:val="00DB6046"/>
    <w:rsid w:val="00DB63A4"/>
    <w:rsid w:val="00DB687C"/>
    <w:rsid w:val="00DB6C68"/>
    <w:rsid w:val="00DB6D19"/>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FC4"/>
    <w:rsid w:val="00DE4DDD"/>
    <w:rsid w:val="00DE4DF6"/>
    <w:rsid w:val="00DE4F82"/>
    <w:rsid w:val="00DE5A5D"/>
    <w:rsid w:val="00DE5BA9"/>
    <w:rsid w:val="00DE6588"/>
    <w:rsid w:val="00DE6A26"/>
    <w:rsid w:val="00DE6B70"/>
    <w:rsid w:val="00DE73DF"/>
    <w:rsid w:val="00DE7448"/>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39E"/>
    <w:rsid w:val="00E05537"/>
    <w:rsid w:val="00E05CE9"/>
    <w:rsid w:val="00E05F36"/>
    <w:rsid w:val="00E11089"/>
    <w:rsid w:val="00E1189A"/>
    <w:rsid w:val="00E12036"/>
    <w:rsid w:val="00E12134"/>
    <w:rsid w:val="00E12F8A"/>
    <w:rsid w:val="00E13D5A"/>
    <w:rsid w:val="00E14C71"/>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70AF"/>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4DF"/>
    <w:rsid w:val="00E7383C"/>
    <w:rsid w:val="00E73ED4"/>
    <w:rsid w:val="00E742DD"/>
    <w:rsid w:val="00E74DF5"/>
    <w:rsid w:val="00E75474"/>
    <w:rsid w:val="00E754B1"/>
    <w:rsid w:val="00E75CD0"/>
    <w:rsid w:val="00E75EA4"/>
    <w:rsid w:val="00E77036"/>
    <w:rsid w:val="00E80008"/>
    <w:rsid w:val="00E80FF5"/>
    <w:rsid w:val="00E812F8"/>
    <w:rsid w:val="00E81525"/>
    <w:rsid w:val="00E819DE"/>
    <w:rsid w:val="00E81A02"/>
    <w:rsid w:val="00E837D2"/>
    <w:rsid w:val="00E843FB"/>
    <w:rsid w:val="00E84854"/>
    <w:rsid w:val="00E849D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3C4E"/>
    <w:rsid w:val="00F54339"/>
    <w:rsid w:val="00F5546D"/>
    <w:rsid w:val="00F55633"/>
    <w:rsid w:val="00F55AC6"/>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FA9"/>
    <w:rsid w:val="00F71F65"/>
    <w:rsid w:val="00F72229"/>
    <w:rsid w:val="00F72590"/>
    <w:rsid w:val="00F7269D"/>
    <w:rsid w:val="00F72C7C"/>
    <w:rsid w:val="00F73153"/>
    <w:rsid w:val="00F73BF3"/>
    <w:rsid w:val="00F75290"/>
    <w:rsid w:val="00F7599E"/>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63" Type="http://schemas.openxmlformats.org/officeDocument/2006/relationships/image" Target="media/image29.png"/><Relationship Id="rId159" Type="http://schemas.openxmlformats.org/officeDocument/2006/relationships/oleObject" Target="embeddings/oleObject67.bin"/><Relationship Id="rId170" Type="http://schemas.openxmlformats.org/officeDocument/2006/relationships/image" Target="media/image91.emf"/><Relationship Id="rId191" Type="http://schemas.openxmlformats.org/officeDocument/2006/relationships/image" Target="media/image105.png"/><Relationship Id="rId205" Type="http://schemas.openxmlformats.org/officeDocument/2006/relationships/image" Target="media/image113.wmf"/><Relationship Id="rId226" Type="http://schemas.openxmlformats.org/officeDocument/2006/relationships/image" Target="media/image130.png"/><Relationship Id="rId247" Type="http://schemas.openxmlformats.org/officeDocument/2006/relationships/image" Target="media/image151.png"/><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image" Target="media/image97.emf"/><Relationship Id="rId216" Type="http://schemas.openxmlformats.org/officeDocument/2006/relationships/image" Target="media/image121.png"/><Relationship Id="rId237" Type="http://schemas.openxmlformats.org/officeDocument/2006/relationships/image" Target="media/image141.png"/><Relationship Id="rId258" Type="http://schemas.openxmlformats.org/officeDocument/2006/relationships/image" Target="media/image16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0.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6.png"/><Relationship Id="rId206" Type="http://schemas.openxmlformats.org/officeDocument/2006/relationships/oleObject" Target="embeddings/oleObject86.bin"/><Relationship Id="rId227" Type="http://schemas.openxmlformats.org/officeDocument/2006/relationships/image" Target="media/image131.png"/><Relationship Id="rId248" Type="http://schemas.openxmlformats.org/officeDocument/2006/relationships/image" Target="media/image152.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1.png"/><Relationship Id="rId161" Type="http://schemas.openxmlformats.org/officeDocument/2006/relationships/oleObject" Target="embeddings/oleObject68.bin"/><Relationship Id="rId182" Type="http://schemas.openxmlformats.org/officeDocument/2006/relationships/oleObject" Target="embeddings/oleObject78.bin"/><Relationship Id="rId217" Type="http://schemas.openxmlformats.org/officeDocument/2006/relationships/image" Target="media/image122.png"/><Relationship Id="rId6" Type="http://schemas.openxmlformats.org/officeDocument/2006/relationships/footnotes" Target="footnotes.xml"/><Relationship Id="rId238" Type="http://schemas.openxmlformats.org/officeDocument/2006/relationships/image" Target="media/image142.png"/><Relationship Id="rId259" Type="http://schemas.openxmlformats.org/officeDocument/2006/relationships/image" Target="media/image163.png"/><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emf"/><Relationship Id="rId172" Type="http://schemas.openxmlformats.org/officeDocument/2006/relationships/image" Target="media/image92.png"/><Relationship Id="rId193" Type="http://schemas.openxmlformats.org/officeDocument/2006/relationships/image" Target="media/image107.wmf"/><Relationship Id="rId207" Type="http://schemas.openxmlformats.org/officeDocument/2006/relationships/image" Target="media/image114.wmf"/><Relationship Id="rId228" Type="http://schemas.openxmlformats.org/officeDocument/2006/relationships/image" Target="media/image132.png"/><Relationship Id="rId249" Type="http://schemas.openxmlformats.org/officeDocument/2006/relationships/image" Target="media/image153.png"/><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64.png"/><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wmf"/><Relationship Id="rId218" Type="http://schemas.openxmlformats.org/officeDocument/2006/relationships/image" Target="media/image123.png"/><Relationship Id="rId239" Type="http://schemas.openxmlformats.org/officeDocument/2006/relationships/image" Target="media/image143.png"/><Relationship Id="rId250" Type="http://schemas.openxmlformats.org/officeDocument/2006/relationships/image" Target="media/image154.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oleObject" Target="embeddings/oleObject64.bin"/><Relationship Id="rId173" Type="http://schemas.openxmlformats.org/officeDocument/2006/relationships/image" Target="media/image93.emf"/><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133.png"/><Relationship Id="rId240" Type="http://schemas.openxmlformats.org/officeDocument/2006/relationships/image" Target="media/image144.png"/><Relationship Id="rId261"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3.png"/><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image" Target="media/image124.wmf"/><Relationship Id="rId230" Type="http://schemas.openxmlformats.org/officeDocument/2006/relationships/image" Target="media/image134.png"/><Relationship Id="rId251" Type="http://schemas.openxmlformats.org/officeDocument/2006/relationships/image" Target="media/image155.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image" Target="media/image82.png"/><Relationship Id="rId174" Type="http://schemas.openxmlformats.org/officeDocument/2006/relationships/oleObject" Target="embeddings/oleObject74.bin"/><Relationship Id="rId195" Type="http://schemas.openxmlformats.org/officeDocument/2006/relationships/image" Target="media/image108.wmf"/><Relationship Id="rId209" Type="http://schemas.openxmlformats.org/officeDocument/2006/relationships/image" Target="media/image115.png"/><Relationship Id="rId220" Type="http://schemas.openxmlformats.org/officeDocument/2006/relationships/oleObject" Target="embeddings/oleObject89.bin"/><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theme" Target="theme/theme1.xml"/><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4.png"/><Relationship Id="rId164" Type="http://schemas.openxmlformats.org/officeDocument/2006/relationships/image" Target="media/image88.wmf"/><Relationship Id="rId185" Type="http://schemas.openxmlformats.org/officeDocument/2006/relationships/image" Target="media/image99.png"/><Relationship Id="rId9" Type="http://schemas.openxmlformats.org/officeDocument/2006/relationships/oleObject" Target="embeddings/oleObject1.bin"/><Relationship Id="rId210" Type="http://schemas.openxmlformats.org/officeDocument/2006/relationships/image" Target="media/image116.png"/><Relationship Id="rId26" Type="http://schemas.openxmlformats.org/officeDocument/2006/relationships/image" Target="media/image10.wmf"/><Relationship Id="rId231" Type="http://schemas.openxmlformats.org/officeDocument/2006/relationships/image" Target="media/image135.png"/><Relationship Id="rId252" Type="http://schemas.openxmlformats.org/officeDocument/2006/relationships/image" Target="media/image156.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image" Target="media/image94.emf"/><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image" Target="media/image5.wmf"/><Relationship Id="rId221" Type="http://schemas.openxmlformats.org/officeDocument/2006/relationships/image" Target="media/image125.png"/><Relationship Id="rId242" Type="http://schemas.openxmlformats.org/officeDocument/2006/relationships/image" Target="media/image146.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5.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0.png"/><Relationship Id="rId211" Type="http://schemas.openxmlformats.org/officeDocument/2006/relationships/image" Target="media/image117.png"/><Relationship Id="rId232" Type="http://schemas.openxmlformats.org/officeDocument/2006/relationships/image" Target="media/image136.png"/><Relationship Id="rId253" Type="http://schemas.openxmlformats.org/officeDocument/2006/relationships/image" Target="media/image157.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109.wmf"/><Relationship Id="rId201" Type="http://schemas.openxmlformats.org/officeDocument/2006/relationships/image" Target="media/image111.wmf"/><Relationship Id="rId222" Type="http://schemas.openxmlformats.org/officeDocument/2006/relationships/image" Target="media/image126.png"/><Relationship Id="rId243" Type="http://schemas.openxmlformats.org/officeDocument/2006/relationships/image" Target="media/image147.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6.png"/><Relationship Id="rId166" Type="http://schemas.openxmlformats.org/officeDocument/2006/relationships/image" Target="media/image89.emf"/><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37.png"/><Relationship Id="rId254" Type="http://schemas.openxmlformats.org/officeDocument/2006/relationships/image" Target="media/image158.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oleObject" Target="embeddings/oleObject82.bin"/><Relationship Id="rId202" Type="http://schemas.openxmlformats.org/officeDocument/2006/relationships/oleObject" Target="embeddings/oleObject84.bin"/><Relationship Id="rId223" Type="http://schemas.openxmlformats.org/officeDocument/2006/relationships/image" Target="media/image127.png"/><Relationship Id="rId244" Type="http://schemas.openxmlformats.org/officeDocument/2006/relationships/image" Target="media/image148.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7.png"/><Relationship Id="rId167" Type="http://schemas.openxmlformats.org/officeDocument/2006/relationships/oleObject" Target="embeddings/oleObject71.bin"/><Relationship Id="rId188" Type="http://schemas.openxmlformats.org/officeDocument/2006/relationships/image" Target="media/image102.png"/><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8.bin"/><Relationship Id="rId234" Type="http://schemas.openxmlformats.org/officeDocument/2006/relationships/image" Target="media/image138.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59.png"/><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image" Target="media/image110.wmf"/><Relationship Id="rId203"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image" Target="media/image128.png"/><Relationship Id="rId245" Type="http://schemas.openxmlformats.org/officeDocument/2006/relationships/image" Target="media/image149.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8.png"/><Relationship Id="rId168" Type="http://schemas.openxmlformats.org/officeDocument/2006/relationships/image" Target="media/image90.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image" Target="media/image119.png"/><Relationship Id="rId235" Type="http://schemas.openxmlformats.org/officeDocument/2006/relationships/image" Target="media/image139.png"/><Relationship Id="rId256" Type="http://schemas.openxmlformats.org/officeDocument/2006/relationships/image" Target="media/image160.png"/><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41.wmf"/><Relationship Id="rId179" Type="http://schemas.openxmlformats.org/officeDocument/2006/relationships/image" Target="media/image96.wmf"/><Relationship Id="rId190" Type="http://schemas.openxmlformats.org/officeDocument/2006/relationships/image" Target="media/image104.png"/><Relationship Id="rId204" Type="http://schemas.openxmlformats.org/officeDocument/2006/relationships/oleObject" Target="embeddings/oleObject85.bin"/><Relationship Id="rId225" Type="http://schemas.openxmlformats.org/officeDocument/2006/relationships/image" Target="media/image129.png"/><Relationship Id="rId246" Type="http://schemas.openxmlformats.org/officeDocument/2006/relationships/image" Target="media/image150.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9.png"/><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20.png"/><Relationship Id="rId236" Type="http://schemas.openxmlformats.org/officeDocument/2006/relationships/image" Target="media/image140.png"/><Relationship Id="rId257" Type="http://schemas.openxmlformats.org/officeDocument/2006/relationships/image" Target="media/image161.png"/><Relationship Id="rId42" Type="http://schemas.openxmlformats.org/officeDocument/2006/relationships/image" Target="media/image18.wmf"/><Relationship Id="rId84" Type="http://schemas.openxmlformats.org/officeDocument/2006/relationships/oleObject" Target="embeddings/oleObject36.bin"/><Relationship Id="rId138" Type="http://schemas.openxmlformats.org/officeDocument/2006/relationships/image" Target="media/image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06AD99-7048-4930-BEAC-75E30631D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1</TotalTime>
  <Pages>78</Pages>
  <Words>8340</Words>
  <Characters>47538</Characters>
  <Application>Microsoft Office Word</Application>
  <DocSecurity>0</DocSecurity>
  <Lines>396</Lines>
  <Paragraphs>111</Paragraphs>
  <ScaleCrop>false</ScaleCrop>
  <Company/>
  <LinksUpToDate>false</LinksUpToDate>
  <CharactersWithSpaces>55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205</cp:revision>
  <dcterms:created xsi:type="dcterms:W3CDTF">2017-01-24T14:42:00Z</dcterms:created>
  <dcterms:modified xsi:type="dcterms:W3CDTF">2017-04-03T09:30:00Z</dcterms:modified>
</cp:coreProperties>
</file>